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4C7D1C">
      <w:pPr>
        <w:pStyle w:val="Ttulo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346.5pt;margin-top:-6.3pt;width:181.5pt;height:219.3pt;z-index:251657728" filled="f" stroked="f">
            <v:textbox>
              <w:txbxContent>
                <w:tbl>
                  <w:tblPr>
                    <w:tblW w:w="3227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2518"/>
                    <w:gridCol w:w="709"/>
                  </w:tblGrid>
                  <w:tr w:rsidR="00B06EC0" w:rsidTr="00794E76">
                    <w:tc>
                      <w:tcPr>
                        <w:tcW w:w="3227" w:type="dxa"/>
                        <w:gridSpan w:val="2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794E76">
                          <w:rPr>
                            <w:b/>
                            <w:sz w:val="28"/>
                            <w:szCs w:val="28"/>
                          </w:rPr>
                          <w:t>CALIFICACIÓN</w:t>
                        </w: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>TEMA</w:t>
                        </w:r>
                        <w:r w:rsidR="003C4A4F" w:rsidRPr="00794E76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94E76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3C4A4F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3C4A4F" w:rsidRPr="00794E76" w:rsidRDefault="00C15277" w:rsidP="00794E7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EMA 3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3C4A4F" w:rsidRDefault="003C4A4F" w:rsidP="00794E76">
                        <w:pPr>
                          <w:jc w:val="center"/>
                        </w:pPr>
                      </w:p>
                    </w:tc>
                  </w:tr>
                  <w:tr w:rsidR="000F0784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0F0784" w:rsidRDefault="000F0784" w:rsidP="000F0784">
                        <w:pPr>
                          <w:jc w:val="center"/>
                        </w:pPr>
                        <w:r w:rsidRPr="00F75B6D">
                          <w:rPr>
                            <w:sz w:val="20"/>
                            <w:szCs w:val="20"/>
                          </w:rPr>
                          <w:t xml:space="preserve">TEMA </w:t>
                        </w:r>
                        <w:r w:rsidR="00C15277">
                          <w:rPr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0F0784" w:rsidRDefault="000F0784" w:rsidP="00794E76">
                        <w:pPr>
                          <w:jc w:val="center"/>
                        </w:pPr>
                      </w:p>
                    </w:tc>
                  </w:tr>
                  <w:tr w:rsidR="000F0784" w:rsidTr="000F0784">
                    <w:trPr>
                      <w:trHeight w:val="397"/>
                    </w:trPr>
                    <w:tc>
                      <w:tcPr>
                        <w:tcW w:w="2518" w:type="dxa"/>
                      </w:tcPr>
                      <w:p w:rsidR="000F0784" w:rsidRDefault="00C15277" w:rsidP="000F0784">
                        <w:pPr>
                          <w:jc w:val="center"/>
                        </w:pPr>
                        <w:r>
                          <w:rPr>
                            <w:sz w:val="20"/>
                            <w:szCs w:val="20"/>
                          </w:rPr>
                          <w:t>TEMA 5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0F0784" w:rsidRDefault="000F0784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4F446E">
                        <w:pPr>
                          <w:rPr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sz w:val="20"/>
                            <w:szCs w:val="20"/>
                          </w:rPr>
                          <w:t xml:space="preserve">DEBERES Y </w:t>
                        </w:r>
                        <w:r w:rsidR="004F446E" w:rsidRPr="00794E76">
                          <w:rPr>
                            <w:sz w:val="20"/>
                            <w:szCs w:val="20"/>
                          </w:rPr>
                          <w:t>L</w:t>
                        </w:r>
                        <w:r w:rsidRPr="00794E76">
                          <w:rPr>
                            <w:sz w:val="20"/>
                            <w:szCs w:val="20"/>
                          </w:rPr>
                          <w:t>ECCIONES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  <w:tr w:rsidR="00B06EC0" w:rsidTr="00794E76">
                    <w:trPr>
                      <w:trHeight w:val="397"/>
                    </w:trPr>
                    <w:tc>
                      <w:tcPr>
                        <w:tcW w:w="2518" w:type="dxa"/>
                        <w:vAlign w:val="center"/>
                      </w:tcPr>
                      <w:p w:rsidR="00B06EC0" w:rsidRPr="00794E76" w:rsidRDefault="00B06EC0" w:rsidP="00794E76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 w:rsidRPr="00794E76">
                          <w:rPr>
                            <w:b/>
                            <w:sz w:val="20"/>
                            <w:szCs w:val="20"/>
                          </w:rPr>
                          <w:t>TOTAL</w:t>
                        </w:r>
                      </w:p>
                    </w:tc>
                    <w:tc>
                      <w:tcPr>
                        <w:tcW w:w="709" w:type="dxa"/>
                        <w:vAlign w:val="center"/>
                      </w:tcPr>
                      <w:p w:rsidR="00B06EC0" w:rsidRDefault="00B06EC0" w:rsidP="00794E76">
                        <w:pPr>
                          <w:jc w:val="center"/>
                        </w:pPr>
                      </w:p>
                    </w:tc>
                  </w:tr>
                </w:tbl>
                <w:p w:rsidR="00B06EC0" w:rsidRDefault="00B06EC0"/>
              </w:txbxContent>
            </v:textbox>
            <w10:wrap type="square"/>
          </v:shape>
        </w:pict>
      </w:r>
      <w:r w:rsidRPr="004C7D1C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5pt;height:26.9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B57680" w:rsidRDefault="00382165" w:rsidP="0095680B">
      <w:pPr>
        <w:tabs>
          <w:tab w:val="left" w:pos="4140"/>
        </w:tabs>
      </w:pPr>
      <w:r>
        <w:t xml:space="preserve">SEGUNDA </w:t>
      </w:r>
      <w:r w:rsidR="00426900">
        <w:t xml:space="preserve"> EVALUACIÓN</w:t>
      </w:r>
      <w:r w:rsidR="00B57680">
        <w:tab/>
      </w:r>
      <w:r>
        <w:t xml:space="preserve">Septiembre </w:t>
      </w:r>
      <w:r w:rsidR="00E0404E">
        <w:t>3</w:t>
      </w:r>
      <w:r>
        <w:t xml:space="preserve"> </w:t>
      </w:r>
      <w:r w:rsidR="00E0404E">
        <w:t>de 2010</w:t>
      </w:r>
    </w:p>
    <w:p w:rsidR="00101EDE" w:rsidRDefault="00B57680">
      <w:r>
        <w:t xml:space="preserve">             </w:t>
      </w:r>
    </w:p>
    <w:p w:rsidR="004F446E" w:rsidRDefault="004F446E"/>
    <w:p w:rsidR="00151DD0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..............................</w:t>
      </w:r>
    </w:p>
    <w:p w:rsidR="00475275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B57680" w:rsidRPr="008F4FC9" w:rsidRDefault="00B57680" w:rsidP="00A249A0">
      <w:pPr>
        <w:pStyle w:val="Textoindependiente"/>
        <w:tabs>
          <w:tab w:val="clear" w:pos="6120"/>
        </w:tabs>
        <w:rPr>
          <w:b/>
        </w:rPr>
      </w:pPr>
      <w:r w:rsidRPr="00414478">
        <w:rPr>
          <w:b/>
        </w:rPr>
        <w:t>P</w:t>
      </w:r>
      <w:r w:rsidR="00A249A0">
        <w:rPr>
          <w:b/>
        </w:rPr>
        <w:t>aralelo: ...................</w:t>
      </w:r>
      <w:r w:rsidR="00A249A0">
        <w:rPr>
          <w:b/>
        </w:rPr>
        <w:tab/>
      </w:r>
      <w:r w:rsidRPr="008F4FC9">
        <w:rPr>
          <w:b/>
        </w:rPr>
        <w:t># Mat</w:t>
      </w:r>
      <w:r w:rsidR="0095680B" w:rsidRPr="008F4FC9">
        <w:rPr>
          <w:b/>
        </w:rPr>
        <w:t xml:space="preserve">rícula: </w:t>
      </w:r>
      <w:r w:rsidR="0095680B" w:rsidRPr="0095680B">
        <w:rPr>
          <w:b/>
        </w:rPr>
        <w:t>………………………</w:t>
      </w:r>
    </w:p>
    <w:p w:rsidR="000F0784" w:rsidRDefault="000F0784">
      <w:pPr>
        <w:jc w:val="both"/>
      </w:pPr>
    </w:p>
    <w:p w:rsidR="000F0784" w:rsidRDefault="000F0784">
      <w:pPr>
        <w:jc w:val="both"/>
      </w:pPr>
    </w:p>
    <w:p w:rsidR="00500644" w:rsidRDefault="00500644" w:rsidP="00485624">
      <w:pPr>
        <w:pStyle w:val="Prrafodelista"/>
        <w:numPr>
          <w:ilvl w:val="0"/>
          <w:numId w:val="9"/>
        </w:numPr>
        <w:jc w:val="both"/>
      </w:pPr>
      <w:r>
        <w:t>TEMA 1</w:t>
      </w:r>
    </w:p>
    <w:p w:rsidR="00A249A0" w:rsidRPr="00DA4F50" w:rsidRDefault="00382165" w:rsidP="00500644">
      <w:pPr>
        <w:pStyle w:val="Prrafodelista"/>
        <w:ind w:left="360"/>
        <w:jc w:val="both"/>
      </w:pPr>
      <w:r>
        <w:t>Uti</w:t>
      </w:r>
      <w:r w:rsidR="007C2F20">
        <w:t xml:space="preserve">lizando series de potencias en </w:t>
      </w:r>
      <m:oMath>
        <m:r>
          <w:rPr>
            <w:rFonts w:ascii="Cambria Math" w:hAnsi="Cambria Math"/>
            <w:sz w:val="28"/>
          </w:rPr>
          <m:t>x</m:t>
        </m:r>
      </m:oMath>
      <w:r>
        <w:t xml:space="preserve"> determinar la solución general de la si</w:t>
      </w:r>
      <w:r w:rsidR="007B5C38">
        <w:t>guiente ecuación diferencial</w:t>
      </w:r>
      <w:proofErr w:type="gramStart"/>
      <w:r w:rsidR="007B5C38">
        <w:t xml:space="preserve">:  </w:t>
      </w:r>
      <w:r>
        <w:t xml:space="preserve"> </w:t>
      </w:r>
      <m:oMath>
        <m:r>
          <w:rPr>
            <w:rFonts w:ascii="Cambria Math" w:hAnsi="Cambria Math"/>
            <w:sz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y</m:t>
            </m:r>
            <m:ctrlPr>
              <w:rPr>
                <w:rFonts w:ascii="Cambria Math" w:hAnsi="Cambria Math"/>
                <w:i/>
                <w:sz w:val="28"/>
              </w:rPr>
            </m:ctrlPr>
          </m:e>
          <m:sup>
            <m:r>
              <w:rPr>
                <w:rFonts w:ascii="Cambria Math" w:hAnsi="Cambria Math"/>
                <w:sz w:val="28"/>
                <w:lang w:val="es-EC"/>
              </w:rPr>
              <m:t>''</m:t>
            </m:r>
          </m:sup>
        </m:sSup>
        <m:r>
          <w:rPr>
            <w:rFonts w:ascii="Cambria Math" w:hAnsi="Cambria Math"/>
            <w:sz w:val="28"/>
          </w:rPr>
          <m:t>+</m:t>
        </m:r>
        <m:r>
          <w:rPr>
            <w:rFonts w:ascii="Cambria Math" w:hAnsi="Cambria Math"/>
            <w:sz w:val="28"/>
            <w:lang w:val="es-EC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lang w:val="es-EC"/>
              </w:rPr>
              <m:t>'</m:t>
            </m:r>
          </m:sup>
        </m:sSup>
        <m:r>
          <w:rPr>
            <w:rFonts w:ascii="Cambria Math" w:hAnsi="Cambria Math"/>
            <w:sz w:val="28"/>
          </w:rPr>
          <m:t>-</m:t>
        </m:r>
        <m:r>
          <w:rPr>
            <w:rFonts w:ascii="Cambria Math" w:hAnsi="Cambria Math"/>
            <w:sz w:val="28"/>
            <w:lang w:val="en-US"/>
          </w:rPr>
          <m:t>xy</m:t>
        </m:r>
        <m:r>
          <w:rPr>
            <w:rFonts w:ascii="Cambria Math" w:hAnsi="Cambria Math"/>
            <w:sz w:val="28"/>
            <w:lang w:val="es-EC"/>
          </w:rPr>
          <m:t>=0</m:t>
        </m:r>
      </m:oMath>
      <w:r w:rsidR="00DA4F50">
        <w:rPr>
          <w:sz w:val="28"/>
          <w:lang w:val="es-EC"/>
        </w:rPr>
        <w:t>,</w:t>
      </w:r>
      <w:proofErr w:type="gramEnd"/>
      <w:r w:rsidR="00DA4F50">
        <w:rPr>
          <w:sz w:val="28"/>
          <w:lang w:val="es-EC"/>
        </w:rPr>
        <w:t xml:space="preserve"> </w:t>
      </w:r>
      <w:r w:rsidR="00DA4F50" w:rsidRPr="00DA4F50">
        <w:t>identifi</w:t>
      </w:r>
      <w:r w:rsidR="007B5C38">
        <w:t>cando</w:t>
      </w:r>
      <w:r w:rsidR="00DA4F50" w:rsidRPr="00DA4F50">
        <w:t xml:space="preserve"> las funciones elementales a</w:t>
      </w:r>
      <w:r w:rsidR="007B5C38">
        <w:t xml:space="preserve"> las cuales converge las dos soluciones linealmente independientes.</w:t>
      </w:r>
      <w:r w:rsidR="000F1720">
        <w:tab/>
      </w:r>
      <w:r w:rsidR="007B5C38">
        <w:tab/>
      </w:r>
      <w:r w:rsidR="007B5C38">
        <w:tab/>
      </w:r>
      <w:r w:rsidR="000F1720">
        <w:tab/>
      </w:r>
      <w:r w:rsidR="005C0B92">
        <w:t xml:space="preserve">                                                                 </w:t>
      </w:r>
      <w:bookmarkStart w:id="0" w:name="OLE_LINK1"/>
      <w:bookmarkStart w:id="1" w:name="OLE_LINK2"/>
      <w:r w:rsidRPr="00485624">
        <w:rPr>
          <w:b/>
          <w:i/>
        </w:rPr>
        <w:t>(14</w:t>
      </w:r>
      <w:r w:rsidR="000F1720" w:rsidRPr="00485624">
        <w:rPr>
          <w:b/>
          <w:i/>
        </w:rPr>
        <w:t xml:space="preserve"> </w:t>
      </w:r>
      <w:r w:rsidR="000F1720" w:rsidRPr="00485624">
        <w:rPr>
          <w:b/>
          <w:i/>
          <w:sz w:val="20"/>
          <w:szCs w:val="20"/>
        </w:rPr>
        <w:t xml:space="preserve"> puntos</w:t>
      </w:r>
      <w:r w:rsidR="000F1720" w:rsidRPr="00485624">
        <w:rPr>
          <w:b/>
          <w:i/>
        </w:rPr>
        <w:t>)</w:t>
      </w:r>
      <w:bookmarkEnd w:id="0"/>
      <w:bookmarkEnd w:id="1"/>
    </w:p>
    <w:p w:rsidR="00500644" w:rsidRDefault="00500644" w:rsidP="00500644">
      <w:pPr>
        <w:pStyle w:val="Prrafodelista"/>
        <w:ind w:left="360"/>
        <w:jc w:val="both"/>
      </w:pPr>
    </w:p>
    <w:p w:rsidR="00500644" w:rsidRDefault="00500644" w:rsidP="005C0B92">
      <w:r>
        <w:t>TEMA 2</w:t>
      </w:r>
    </w:p>
    <w:p w:rsidR="00DA4F50" w:rsidRDefault="00DA4F50" w:rsidP="00500644">
      <w:pPr>
        <w:pStyle w:val="Prrafodelista"/>
        <w:numPr>
          <w:ilvl w:val="0"/>
          <w:numId w:val="12"/>
        </w:numPr>
        <w:jc w:val="both"/>
      </w:pPr>
      <w:r>
        <w:t>Determinar la solución del problema de valor inicial:</w:t>
      </w:r>
    </w:p>
    <w:p w:rsidR="005C0B92" w:rsidRPr="005C0B92" w:rsidRDefault="004C7D1C" w:rsidP="005C0B92">
      <w:pPr>
        <w:pStyle w:val="Prrafodelista"/>
        <w:ind w:left="360"/>
        <w:jc w:val="center"/>
        <w:rPr>
          <w:sz w:val="28"/>
          <w:lang w:val="es-EC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y</m:t>
              </m:r>
              <m:ctrlPr>
                <w:rPr>
                  <w:rFonts w:ascii="Cambria Math" w:hAnsi="Cambria Math"/>
                  <w:i/>
                  <w:sz w:val="28"/>
                </w:rPr>
              </m:ctrlP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'</m:t>
              </m:r>
            </m:sup>
          </m:sSup>
          <m:r>
            <w:rPr>
              <w:rFonts w:ascii="Cambria Math" w:hAnsi="Cambria Math"/>
              <w:sz w:val="28"/>
              <w:lang w:val="es-EC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</m:t>
              </m:r>
            </m:sup>
          </m:sSup>
          <m:r>
            <w:rPr>
              <w:rFonts w:ascii="Cambria Math" w:hAnsi="Cambria Math"/>
              <w:sz w:val="28"/>
            </w:rPr>
            <m:t>+</m:t>
          </m:r>
          <m:r>
            <w:rPr>
              <w:rFonts w:ascii="Cambria Math" w:hAnsi="Cambria Math"/>
              <w:sz w:val="28"/>
              <w:lang w:val="en-US"/>
            </w:rPr>
            <m:t>y</m:t>
          </m:r>
          <m:r>
            <w:rPr>
              <w:rFonts w:ascii="Cambria Math" w:hAnsi="Cambria Math"/>
              <w:sz w:val="28"/>
            </w:rPr>
            <m:t>-2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naryPr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  <m:sup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sup>
            <m:e>
              <m:r>
                <w:rPr>
                  <w:rFonts w:ascii="Cambria Math" w:hAnsi="Cambria Math"/>
                  <w:sz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u</m:t>
                  </m:r>
                </m:e>
              </m:d>
              <m:r>
                <w:rPr>
                  <w:rFonts w:ascii="Cambria Math" w:hAnsi="Cambria Math"/>
                  <w:sz w:val="28"/>
                  <w:lang w:val="en-US"/>
                </w:rPr>
                <m:t>du</m:t>
              </m:r>
            </m:e>
          </m:nary>
          <m:r>
            <w:rPr>
              <w:rFonts w:ascii="Cambria Math" w:hAnsi="Cambria Math"/>
              <w:sz w:val="28"/>
              <w:lang w:val="es-EC"/>
            </w:rPr>
            <m:t>=5;    y</m:t>
          </m:r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0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 xml:space="preserve">=1,  </m:t>
          </m:r>
          <m:sSup>
            <m:sSup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sSupPr>
            <m:e>
              <m:r>
                <w:rPr>
                  <w:rFonts w:ascii="Cambria Math" w:hAnsi="Cambria Math"/>
                  <w:sz w:val="28"/>
                  <w:lang w:val="es-EC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lang w:val="es-EC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lang w:val="es-EC"/>
                </w:rPr>
              </m:ctrlPr>
            </m:dPr>
            <m:e>
              <m:r>
                <w:rPr>
                  <w:rFonts w:ascii="Cambria Math" w:hAnsi="Cambria Math"/>
                  <w:sz w:val="28"/>
                  <w:lang w:val="es-EC"/>
                </w:rPr>
                <m:t>0</m:t>
              </m:r>
            </m:e>
          </m:d>
          <m:r>
            <w:rPr>
              <w:rFonts w:ascii="Cambria Math" w:hAnsi="Cambria Math"/>
              <w:sz w:val="28"/>
              <w:lang w:val="es-EC"/>
            </w:rPr>
            <m:t>=0,  t&gt;0</m:t>
          </m:r>
        </m:oMath>
      </m:oMathPara>
    </w:p>
    <w:p w:rsidR="005C0B92" w:rsidRPr="005C0B92" w:rsidRDefault="00500644" w:rsidP="005C0B92">
      <w:pPr>
        <w:pStyle w:val="Prrafodelista"/>
        <w:numPr>
          <w:ilvl w:val="0"/>
          <w:numId w:val="12"/>
        </w:numPr>
        <w:jc w:val="center"/>
        <w:rPr>
          <w:sz w:val="28"/>
          <w:lang w:val="es-EC"/>
        </w:rPr>
      </w:pPr>
      <w:r>
        <w:t>Demostrar que si f es una función periódica con periodo T</w:t>
      </w:r>
      <w:r w:rsidR="00F221CB">
        <w:t xml:space="preserve"> y continua por tramos en el intervalo </w:t>
      </w:r>
      <w:r w:rsidR="00F221CB" w:rsidRPr="00F221CB">
        <w:rPr>
          <w:position w:val="-14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.3pt;height:26.3pt" o:ole="">
            <v:imagedata r:id="rId6" o:title=""/>
          </v:shape>
          <o:OLEObject Type="Embed" ProgID="Equation.DSMT4" ShapeID="_x0000_i1026" DrawAspect="Content" ObjectID="_1345459665" r:id="rId7"/>
        </w:object>
      </w:r>
      <w:r>
        <w:t xml:space="preserve">, entonces </w:t>
      </w:r>
      <w:r w:rsidR="00DD6A1D" w:rsidRPr="005A3E3A">
        <w:rPr>
          <w:position w:val="-24"/>
        </w:rPr>
        <w:object w:dxaOrig="2180" w:dyaOrig="1020">
          <v:shape id="_x0000_i1034" type="#_x0000_t75" style="width:108.95pt;height:50.7pt" o:ole="">
            <v:imagedata r:id="rId8" o:title=""/>
          </v:shape>
          <o:OLEObject Type="Embed" ProgID="Equation.DSMT4" ShapeID="_x0000_i1034" DrawAspect="Content" ObjectID="_1345459666" r:id="rId9"/>
        </w:object>
      </w:r>
      <w:r w:rsidR="005C0B92">
        <w:t xml:space="preserve">                                                        </w:t>
      </w:r>
      <w:r w:rsidR="005C0B92" w:rsidRPr="00485624">
        <w:rPr>
          <w:b/>
          <w:i/>
        </w:rPr>
        <w:t xml:space="preserve">(14 </w:t>
      </w:r>
      <w:r w:rsidR="005C0B92" w:rsidRPr="00485624">
        <w:rPr>
          <w:b/>
          <w:i/>
          <w:sz w:val="20"/>
          <w:szCs w:val="20"/>
        </w:rPr>
        <w:t xml:space="preserve"> puntos</w:t>
      </w:r>
      <w:r w:rsidR="005C0B92" w:rsidRPr="00485624">
        <w:rPr>
          <w:b/>
          <w:i/>
        </w:rPr>
        <w:t>)</w:t>
      </w:r>
    </w:p>
    <w:p w:rsidR="00DA4F50" w:rsidRPr="005C0B92" w:rsidRDefault="00500644" w:rsidP="005C0B92">
      <w:pPr>
        <w:ind w:left="360"/>
        <w:rPr>
          <w:sz w:val="28"/>
          <w:lang w:val="es-EC"/>
        </w:rPr>
      </w:pPr>
      <w:r>
        <w:t>TEMA 3</w:t>
      </w:r>
    </w:p>
    <w:p w:rsidR="00F221CB" w:rsidRPr="00F221CB" w:rsidRDefault="00F221CB" w:rsidP="00F221CB">
      <w:pPr>
        <w:ind w:left="360"/>
        <w:jc w:val="both"/>
      </w:pPr>
      <w:r w:rsidRPr="00F221CB">
        <w:t xml:space="preserve">Calcular la </w:t>
      </w:r>
      <w:r w:rsidR="009B00BF">
        <w:t xml:space="preserve">intensidad de la </w:t>
      </w:r>
      <w:r w:rsidRPr="00F221CB">
        <w:t xml:space="preserve">corriente para cualquier tiempo </w:t>
      </w:r>
      <w:r w:rsidRPr="00F221CB">
        <w:rPr>
          <w:position w:val="-6"/>
        </w:rPr>
        <w:object w:dxaOrig="139" w:dyaOrig="240">
          <v:shape id="_x0000_i1027" type="#_x0000_t75" style="width:6.9pt;height:11.9pt" o:ole="">
            <v:imagedata r:id="rId10" o:title=""/>
          </v:shape>
          <o:OLEObject Type="Embed" ProgID="Equation.DSMT4" ShapeID="_x0000_i1027" DrawAspect="Content" ObjectID="_1345459667" r:id="rId11"/>
        </w:object>
      </w:r>
      <w:r w:rsidRPr="00F221CB">
        <w:t xml:space="preserve"> en un circuito </w:t>
      </w:r>
      <w:r w:rsidR="009B00BF">
        <w:t>RLC en serie cuyos componentes s</w:t>
      </w:r>
      <w:r w:rsidRPr="00F221CB">
        <w:t xml:space="preserve">on: un resistor con una resistencia de 2 </w:t>
      </w:r>
      <w:r w:rsidRPr="00F221CB">
        <w:rPr>
          <w:position w:val="-6"/>
        </w:rPr>
        <w:object w:dxaOrig="300" w:dyaOrig="279">
          <v:shape id="_x0000_i1028" type="#_x0000_t75" style="width:15.05pt;height:14.4pt" o:ole="">
            <v:imagedata r:id="rId12" o:title=""/>
          </v:shape>
          <o:OLEObject Type="Embed" ProgID="Equation.DSMT4" ShapeID="_x0000_i1028" DrawAspect="Content" ObjectID="_1345459668" r:id="rId13"/>
        </w:object>
      </w:r>
      <w:r w:rsidRPr="00F221CB">
        <w:t xml:space="preserve">, un inductor con una inductancia de 1 </w:t>
      </w:r>
      <w:r w:rsidRPr="00F221CB">
        <w:rPr>
          <w:position w:val="-6"/>
        </w:rPr>
        <w:object w:dxaOrig="320" w:dyaOrig="279">
          <v:shape id="_x0000_i1029" type="#_x0000_t75" style="width:15.65pt;height:14.4pt" o:ole="">
            <v:imagedata r:id="rId14" o:title=""/>
          </v:shape>
          <o:OLEObject Type="Embed" ProgID="Equation.DSMT4" ShapeID="_x0000_i1029" DrawAspect="Content" ObjectID="_1345459669" r:id="rId15"/>
        </w:object>
      </w:r>
      <w:r w:rsidRPr="00F221CB">
        <w:t xml:space="preserve"> y un capacitor con una capacitancia de 1 </w:t>
      </w:r>
      <w:r w:rsidRPr="00F221CB">
        <w:rPr>
          <w:position w:val="-6"/>
        </w:rPr>
        <w:object w:dxaOrig="300" w:dyaOrig="279">
          <v:shape id="_x0000_i1030" type="#_x0000_t75" style="width:15.05pt;height:14.4pt" o:ole="">
            <v:imagedata r:id="rId16" o:title=""/>
          </v:shape>
          <o:OLEObject Type="Embed" ProgID="Equation.DSMT4" ShapeID="_x0000_i1030" DrawAspect="Content" ObjectID="_1345459670" r:id="rId17"/>
        </w:object>
      </w:r>
      <w:r>
        <w:t xml:space="preserve"> </w:t>
      </w:r>
      <w:r w:rsidRPr="00F221CB">
        <w:t xml:space="preserve"> Suponga que </w:t>
      </w:r>
      <w:r w:rsidR="00844609">
        <w:t xml:space="preserve">inicialmente no hay corriente en el circuito y que </w:t>
      </w:r>
      <w:r w:rsidRPr="00F221CB">
        <w:t>la entrada de voltaje al circuito, en voltios, está definida por la ecuación:</w:t>
      </w:r>
    </w:p>
    <w:p w:rsidR="005C0B92" w:rsidRDefault="00F221CB" w:rsidP="005C0B92">
      <w:pPr>
        <w:pStyle w:val="Prrafodelista"/>
        <w:ind w:left="360"/>
        <w:jc w:val="center"/>
        <w:rPr>
          <w:b/>
          <w:position w:val="-50"/>
        </w:rPr>
      </w:pPr>
      <w:r w:rsidRPr="004544E4">
        <w:rPr>
          <w:b/>
          <w:position w:val="-50"/>
        </w:rPr>
        <w:object w:dxaOrig="2120" w:dyaOrig="1120">
          <v:shape id="_x0000_i1031" type="#_x0000_t75" style="width:127.7pt;height:67.6pt" o:ole="">
            <v:imagedata r:id="rId18" o:title=""/>
          </v:shape>
          <o:OLEObject Type="Embed" ProgID="Equation.3" ShapeID="_x0000_i1031" DrawAspect="Content" ObjectID="_1345459671" r:id="rId19"/>
        </w:object>
      </w:r>
      <w:r w:rsidR="005C0B92">
        <w:rPr>
          <w:b/>
          <w:position w:val="-50"/>
        </w:rPr>
        <w:t xml:space="preserve">                                                                                    </w:t>
      </w:r>
      <w:r w:rsidR="005C0B92" w:rsidRPr="00485624">
        <w:rPr>
          <w:b/>
          <w:i/>
        </w:rPr>
        <w:t xml:space="preserve">(14 </w:t>
      </w:r>
      <w:r w:rsidR="005C0B92" w:rsidRPr="00485624">
        <w:rPr>
          <w:b/>
          <w:i/>
          <w:sz w:val="20"/>
          <w:szCs w:val="20"/>
        </w:rPr>
        <w:t xml:space="preserve"> puntos</w:t>
      </w:r>
      <w:r w:rsidR="005C0B92" w:rsidRPr="00485624">
        <w:rPr>
          <w:b/>
          <w:i/>
        </w:rPr>
        <w:t>)</w:t>
      </w:r>
      <w:r w:rsidR="005C0B92">
        <w:rPr>
          <w:b/>
          <w:position w:val="-50"/>
        </w:rPr>
        <w:t xml:space="preserve">         </w:t>
      </w:r>
    </w:p>
    <w:p w:rsidR="00356765" w:rsidRPr="005C0B92" w:rsidRDefault="00356765" w:rsidP="005C0B92">
      <w:pPr>
        <w:pStyle w:val="Prrafodelista"/>
        <w:ind w:left="360"/>
        <w:rPr>
          <w:sz w:val="28"/>
          <w:lang w:val="es-EC"/>
        </w:rPr>
      </w:pPr>
      <w:r>
        <w:t xml:space="preserve">TEMA </w:t>
      </w:r>
      <w:r w:rsidR="006C5112">
        <w:t>4</w:t>
      </w:r>
    </w:p>
    <w:p w:rsidR="005C0B92" w:rsidRDefault="006C5112" w:rsidP="005C0B92">
      <w:pPr>
        <w:ind w:left="360"/>
        <w:jc w:val="both"/>
      </w:pPr>
      <w:r>
        <w:t>Utilizando el método matricial, determinar la solución</w:t>
      </w:r>
      <w:r w:rsidR="005C33A9">
        <w:t xml:space="preserve"> general </w:t>
      </w:r>
      <w:r>
        <w:t>del sigu</w:t>
      </w:r>
      <w:r w:rsidR="00D53AEB">
        <w:t xml:space="preserve">iente </w:t>
      </w:r>
      <w:r w:rsidR="005C33A9">
        <w:t>sistema de ecuaciones diferenciales</w:t>
      </w:r>
      <w:r w:rsidR="00D53AEB">
        <w:t xml:space="preserve">: </w:t>
      </w:r>
      <w:r w:rsidR="005C33A9" w:rsidRPr="00D53AEB">
        <w:rPr>
          <w:position w:val="-50"/>
        </w:rPr>
        <w:object w:dxaOrig="2100" w:dyaOrig="1120">
          <v:shape id="_x0000_i1032" type="#_x0000_t75" style="width:105.2pt;height:56.35pt" o:ole="">
            <v:imagedata r:id="rId20" o:title=""/>
          </v:shape>
          <o:OLEObject Type="Embed" ProgID="Equation.DSMT4" ShapeID="_x0000_i1032" DrawAspect="Content" ObjectID="_1345459672" r:id="rId21"/>
        </w:object>
      </w:r>
      <w:r w:rsidR="005C0B92">
        <w:rPr>
          <w:position w:val="-50"/>
        </w:rPr>
        <w:t xml:space="preserve">                                                                            </w:t>
      </w:r>
      <w:r w:rsidR="005C0B92" w:rsidRPr="00485624">
        <w:rPr>
          <w:b/>
          <w:i/>
        </w:rPr>
        <w:t xml:space="preserve">(14 </w:t>
      </w:r>
      <w:r w:rsidR="005C0B92" w:rsidRPr="00485624">
        <w:rPr>
          <w:b/>
          <w:i/>
          <w:sz w:val="20"/>
          <w:szCs w:val="20"/>
        </w:rPr>
        <w:t xml:space="preserve"> puntos</w:t>
      </w:r>
      <w:r w:rsidR="005C0B92" w:rsidRPr="00485624">
        <w:rPr>
          <w:b/>
          <w:i/>
        </w:rPr>
        <w:t>)</w:t>
      </w:r>
    </w:p>
    <w:p w:rsidR="00C329DB" w:rsidRPr="005C0B92" w:rsidRDefault="00C329DB" w:rsidP="005C0B92">
      <w:pPr>
        <w:ind w:left="360"/>
        <w:jc w:val="both"/>
      </w:pPr>
      <w:r>
        <w:t>TEMA 5</w:t>
      </w:r>
    </w:p>
    <w:p w:rsidR="00356765" w:rsidRDefault="00406793" w:rsidP="00C329DB">
      <w:pPr>
        <w:pStyle w:val="Prrafodelista"/>
        <w:ind w:left="360"/>
        <w:jc w:val="both"/>
      </w:pPr>
      <w:r>
        <w:t xml:space="preserve">Para el siguiente modelo matemático </w:t>
      </w:r>
      <w:r w:rsidRPr="00406793">
        <w:rPr>
          <w:position w:val="-80"/>
        </w:rPr>
        <w:object w:dxaOrig="2900" w:dyaOrig="1719">
          <v:shape id="_x0000_i1033" type="#_x0000_t75" style="width:144.65pt;height:86.4pt" o:ole="">
            <v:imagedata r:id="rId22" o:title=""/>
          </v:shape>
          <o:OLEObject Type="Embed" ProgID="Equation.DSMT4" ShapeID="_x0000_i1033" DrawAspect="Content" ObjectID="_1345459673" r:id="rId23"/>
        </w:object>
      </w:r>
    </w:p>
    <w:p w:rsidR="00406793" w:rsidRDefault="00406793" w:rsidP="00406793">
      <w:pPr>
        <w:pStyle w:val="Prrafodelista"/>
        <w:numPr>
          <w:ilvl w:val="0"/>
          <w:numId w:val="13"/>
        </w:numPr>
        <w:jc w:val="both"/>
      </w:pPr>
      <w:r>
        <w:t xml:space="preserve">Resolver la ecuación diferencial parcial determinando soluciones </w:t>
      </w:r>
      <w:r w:rsidR="00486633">
        <w:t>mediante variables separables</w:t>
      </w:r>
      <w:r w:rsidR="009C3180">
        <w:t>.</w:t>
      </w:r>
    </w:p>
    <w:p w:rsidR="00194A6A" w:rsidRDefault="009C3180" w:rsidP="005C0B92">
      <w:pPr>
        <w:pStyle w:val="Prrafodelista"/>
        <w:numPr>
          <w:ilvl w:val="0"/>
          <w:numId w:val="13"/>
        </w:numPr>
        <w:jc w:val="both"/>
      </w:pPr>
      <w:r>
        <w:t>Identifique la solución del problema dado</w:t>
      </w:r>
      <w:r w:rsidR="005C0B92">
        <w:t xml:space="preserve">.          </w:t>
      </w:r>
    </w:p>
    <w:p w:rsidR="004F4AF4" w:rsidRDefault="004F4AF4" w:rsidP="004F4AF4">
      <w:pPr>
        <w:ind w:left="720"/>
        <w:jc w:val="both"/>
      </w:pPr>
    </w:p>
    <w:p w:rsidR="00DA4F50" w:rsidRPr="005C0B92" w:rsidRDefault="005C0B92" w:rsidP="005C0B92">
      <w:pPr>
        <w:ind w:left="720"/>
        <w:jc w:val="both"/>
      </w:pPr>
      <w:r>
        <w:t xml:space="preserve">                                                                                                                              </w:t>
      </w:r>
      <w:r w:rsidRPr="00485624">
        <w:rPr>
          <w:b/>
          <w:i/>
        </w:rPr>
        <w:t xml:space="preserve">(14 </w:t>
      </w:r>
      <w:r w:rsidRPr="00485624">
        <w:rPr>
          <w:b/>
          <w:i/>
          <w:sz w:val="20"/>
          <w:szCs w:val="20"/>
        </w:rPr>
        <w:t xml:space="preserve"> punto</w:t>
      </w:r>
      <w:r>
        <w:rPr>
          <w:b/>
          <w:i/>
          <w:sz w:val="20"/>
          <w:szCs w:val="20"/>
        </w:rPr>
        <w:t>s)</w:t>
      </w:r>
    </w:p>
    <w:sectPr w:rsidR="00DA4F50" w:rsidRPr="005C0B92" w:rsidSect="00485624">
      <w:pgSz w:w="11906" w:h="16838"/>
      <w:pgMar w:top="426" w:right="849" w:bottom="719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7EE17EC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9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10"/>
  </w:num>
  <w:num w:numId="4">
    <w:abstractNumId w:val="3"/>
  </w:num>
  <w:num w:numId="5">
    <w:abstractNumId w:val="6"/>
  </w:num>
  <w:num w:numId="6">
    <w:abstractNumId w:val="0"/>
  </w:num>
  <w:num w:numId="7">
    <w:abstractNumId w:val="1"/>
  </w:num>
  <w:num w:numId="8">
    <w:abstractNumId w:val="8"/>
  </w:num>
  <w:num w:numId="9">
    <w:abstractNumId w:val="5"/>
  </w:num>
  <w:num w:numId="10">
    <w:abstractNumId w:val="12"/>
  </w:num>
  <w:num w:numId="11">
    <w:abstractNumId w:val="9"/>
  </w:num>
  <w:num w:numId="12">
    <w:abstractNumId w:val="4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863"/>
    <w:rsid w:val="00034A12"/>
    <w:rsid w:val="00036C74"/>
    <w:rsid w:val="000430FC"/>
    <w:rsid w:val="00044CFA"/>
    <w:rsid w:val="00050EC9"/>
    <w:rsid w:val="00051723"/>
    <w:rsid w:val="00061B90"/>
    <w:rsid w:val="000647E8"/>
    <w:rsid w:val="00064B7B"/>
    <w:rsid w:val="000750E5"/>
    <w:rsid w:val="0007635F"/>
    <w:rsid w:val="000A2CE5"/>
    <w:rsid w:val="000A541C"/>
    <w:rsid w:val="000C7BB0"/>
    <w:rsid w:val="000D0238"/>
    <w:rsid w:val="000E610A"/>
    <w:rsid w:val="000F0784"/>
    <w:rsid w:val="000F1720"/>
    <w:rsid w:val="00101EDE"/>
    <w:rsid w:val="0010262F"/>
    <w:rsid w:val="00116EE0"/>
    <w:rsid w:val="001306B5"/>
    <w:rsid w:val="001362FA"/>
    <w:rsid w:val="00142484"/>
    <w:rsid w:val="0014587B"/>
    <w:rsid w:val="00151DD0"/>
    <w:rsid w:val="00152E07"/>
    <w:rsid w:val="00153A0E"/>
    <w:rsid w:val="001827FE"/>
    <w:rsid w:val="00194A6A"/>
    <w:rsid w:val="00196FD8"/>
    <w:rsid w:val="001B06D0"/>
    <w:rsid w:val="001C394C"/>
    <w:rsid w:val="001D3FF1"/>
    <w:rsid w:val="001F520A"/>
    <w:rsid w:val="002045ED"/>
    <w:rsid w:val="00211378"/>
    <w:rsid w:val="00214720"/>
    <w:rsid w:val="002200F8"/>
    <w:rsid w:val="0022489F"/>
    <w:rsid w:val="0023027A"/>
    <w:rsid w:val="002319F9"/>
    <w:rsid w:val="00236A3E"/>
    <w:rsid w:val="00252073"/>
    <w:rsid w:val="00254288"/>
    <w:rsid w:val="002549C1"/>
    <w:rsid w:val="00257CC0"/>
    <w:rsid w:val="00271386"/>
    <w:rsid w:val="002779CD"/>
    <w:rsid w:val="002878A6"/>
    <w:rsid w:val="00290583"/>
    <w:rsid w:val="002B2FB4"/>
    <w:rsid w:val="002B346A"/>
    <w:rsid w:val="002D3516"/>
    <w:rsid w:val="002D642A"/>
    <w:rsid w:val="002D70B3"/>
    <w:rsid w:val="002F173E"/>
    <w:rsid w:val="002F32A8"/>
    <w:rsid w:val="002F49B1"/>
    <w:rsid w:val="00311F48"/>
    <w:rsid w:val="00324AC0"/>
    <w:rsid w:val="00326E2F"/>
    <w:rsid w:val="00327A9A"/>
    <w:rsid w:val="00351C15"/>
    <w:rsid w:val="003533FC"/>
    <w:rsid w:val="0035384F"/>
    <w:rsid w:val="00356765"/>
    <w:rsid w:val="003607D8"/>
    <w:rsid w:val="00375F73"/>
    <w:rsid w:val="00382165"/>
    <w:rsid w:val="00384DBB"/>
    <w:rsid w:val="003B3FE4"/>
    <w:rsid w:val="003C347A"/>
    <w:rsid w:val="003C4A4F"/>
    <w:rsid w:val="003D5DD4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64968"/>
    <w:rsid w:val="00475275"/>
    <w:rsid w:val="00480149"/>
    <w:rsid w:val="00485624"/>
    <w:rsid w:val="00486633"/>
    <w:rsid w:val="004A4DF0"/>
    <w:rsid w:val="004C0509"/>
    <w:rsid w:val="004C2852"/>
    <w:rsid w:val="004C33D0"/>
    <w:rsid w:val="004C7D1C"/>
    <w:rsid w:val="004F446E"/>
    <w:rsid w:val="004F4AF4"/>
    <w:rsid w:val="00500644"/>
    <w:rsid w:val="005055BB"/>
    <w:rsid w:val="00515D4E"/>
    <w:rsid w:val="0052108B"/>
    <w:rsid w:val="00522EFB"/>
    <w:rsid w:val="00533630"/>
    <w:rsid w:val="00534015"/>
    <w:rsid w:val="005507FB"/>
    <w:rsid w:val="00566CB6"/>
    <w:rsid w:val="00575988"/>
    <w:rsid w:val="00576F06"/>
    <w:rsid w:val="00576FB2"/>
    <w:rsid w:val="005C0B92"/>
    <w:rsid w:val="005C33A9"/>
    <w:rsid w:val="005D32F6"/>
    <w:rsid w:val="005E4B87"/>
    <w:rsid w:val="005F2C79"/>
    <w:rsid w:val="005F3931"/>
    <w:rsid w:val="00614983"/>
    <w:rsid w:val="00634DA4"/>
    <w:rsid w:val="00674503"/>
    <w:rsid w:val="00686B7A"/>
    <w:rsid w:val="00694A22"/>
    <w:rsid w:val="006973D4"/>
    <w:rsid w:val="006A142A"/>
    <w:rsid w:val="006B350A"/>
    <w:rsid w:val="006C3996"/>
    <w:rsid w:val="006C41C0"/>
    <w:rsid w:val="006C4CB7"/>
    <w:rsid w:val="006C5112"/>
    <w:rsid w:val="006E5D3F"/>
    <w:rsid w:val="006F5504"/>
    <w:rsid w:val="007103D6"/>
    <w:rsid w:val="00736ADD"/>
    <w:rsid w:val="00736FAD"/>
    <w:rsid w:val="00737362"/>
    <w:rsid w:val="00761124"/>
    <w:rsid w:val="007721E8"/>
    <w:rsid w:val="00776CC5"/>
    <w:rsid w:val="00783353"/>
    <w:rsid w:val="00794E76"/>
    <w:rsid w:val="007B2BF3"/>
    <w:rsid w:val="007B4752"/>
    <w:rsid w:val="007B5C38"/>
    <w:rsid w:val="007C001F"/>
    <w:rsid w:val="007C2F20"/>
    <w:rsid w:val="007F2DDA"/>
    <w:rsid w:val="008159D2"/>
    <w:rsid w:val="00833148"/>
    <w:rsid w:val="00835F95"/>
    <w:rsid w:val="00844609"/>
    <w:rsid w:val="0084754E"/>
    <w:rsid w:val="00852B21"/>
    <w:rsid w:val="00855B9A"/>
    <w:rsid w:val="00863313"/>
    <w:rsid w:val="00872650"/>
    <w:rsid w:val="00877AB9"/>
    <w:rsid w:val="0089347E"/>
    <w:rsid w:val="0089655D"/>
    <w:rsid w:val="008A0FAC"/>
    <w:rsid w:val="008D4128"/>
    <w:rsid w:val="008D5965"/>
    <w:rsid w:val="008F4FC9"/>
    <w:rsid w:val="00903AFC"/>
    <w:rsid w:val="00904472"/>
    <w:rsid w:val="00942C47"/>
    <w:rsid w:val="009468D8"/>
    <w:rsid w:val="00950402"/>
    <w:rsid w:val="009517E8"/>
    <w:rsid w:val="0095680B"/>
    <w:rsid w:val="00982B77"/>
    <w:rsid w:val="009A798D"/>
    <w:rsid w:val="009B00BF"/>
    <w:rsid w:val="009C3180"/>
    <w:rsid w:val="009E2DA0"/>
    <w:rsid w:val="009E7B8B"/>
    <w:rsid w:val="00A05E8A"/>
    <w:rsid w:val="00A1014F"/>
    <w:rsid w:val="00A12197"/>
    <w:rsid w:val="00A21F96"/>
    <w:rsid w:val="00A2243E"/>
    <w:rsid w:val="00A249A0"/>
    <w:rsid w:val="00A33777"/>
    <w:rsid w:val="00A36DEB"/>
    <w:rsid w:val="00A40A30"/>
    <w:rsid w:val="00A44788"/>
    <w:rsid w:val="00A47635"/>
    <w:rsid w:val="00A60054"/>
    <w:rsid w:val="00A66934"/>
    <w:rsid w:val="00A77C8D"/>
    <w:rsid w:val="00A96A9B"/>
    <w:rsid w:val="00AA2654"/>
    <w:rsid w:val="00AC267D"/>
    <w:rsid w:val="00AF2DF4"/>
    <w:rsid w:val="00B06A55"/>
    <w:rsid w:val="00B06EC0"/>
    <w:rsid w:val="00B100CB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A33DA"/>
    <w:rsid w:val="00BB3BA6"/>
    <w:rsid w:val="00BE4424"/>
    <w:rsid w:val="00C15277"/>
    <w:rsid w:val="00C16EAA"/>
    <w:rsid w:val="00C177BF"/>
    <w:rsid w:val="00C22667"/>
    <w:rsid w:val="00C24A66"/>
    <w:rsid w:val="00C329DB"/>
    <w:rsid w:val="00C32BE5"/>
    <w:rsid w:val="00C52BF3"/>
    <w:rsid w:val="00C54978"/>
    <w:rsid w:val="00C55F9D"/>
    <w:rsid w:val="00C57CF1"/>
    <w:rsid w:val="00C8028B"/>
    <w:rsid w:val="00C840E5"/>
    <w:rsid w:val="00C94C24"/>
    <w:rsid w:val="00CB100E"/>
    <w:rsid w:val="00CB1D9F"/>
    <w:rsid w:val="00CC30FD"/>
    <w:rsid w:val="00CC6B74"/>
    <w:rsid w:val="00CD0048"/>
    <w:rsid w:val="00CD7844"/>
    <w:rsid w:val="00CF0E15"/>
    <w:rsid w:val="00D1238D"/>
    <w:rsid w:val="00D17FBD"/>
    <w:rsid w:val="00D24047"/>
    <w:rsid w:val="00D307B0"/>
    <w:rsid w:val="00D428D3"/>
    <w:rsid w:val="00D465DB"/>
    <w:rsid w:val="00D53AEB"/>
    <w:rsid w:val="00D550E1"/>
    <w:rsid w:val="00D57ECA"/>
    <w:rsid w:val="00D6104D"/>
    <w:rsid w:val="00D62060"/>
    <w:rsid w:val="00D919F2"/>
    <w:rsid w:val="00DA4F50"/>
    <w:rsid w:val="00DB30B9"/>
    <w:rsid w:val="00DB4D62"/>
    <w:rsid w:val="00DD6A1D"/>
    <w:rsid w:val="00E019AF"/>
    <w:rsid w:val="00E0404E"/>
    <w:rsid w:val="00E04655"/>
    <w:rsid w:val="00E474C1"/>
    <w:rsid w:val="00E47770"/>
    <w:rsid w:val="00E54960"/>
    <w:rsid w:val="00E63616"/>
    <w:rsid w:val="00E74387"/>
    <w:rsid w:val="00E85DB7"/>
    <w:rsid w:val="00EB3C94"/>
    <w:rsid w:val="00EB7807"/>
    <w:rsid w:val="00F062A5"/>
    <w:rsid w:val="00F11C14"/>
    <w:rsid w:val="00F147DD"/>
    <w:rsid w:val="00F205AA"/>
    <w:rsid w:val="00F221CB"/>
    <w:rsid w:val="00F25E4F"/>
    <w:rsid w:val="00F31F69"/>
    <w:rsid w:val="00F51C16"/>
    <w:rsid w:val="00F93D98"/>
    <w:rsid w:val="00FD016D"/>
    <w:rsid w:val="00FD6102"/>
    <w:rsid w:val="00FE13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444391-6F2E-4E31-8F0F-C3684454AE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1</Pages>
  <Words>333</Words>
  <Characters>1832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21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framirez</cp:lastModifiedBy>
  <cp:revision>22</cp:revision>
  <cp:lastPrinted>2005-12-06T12:26:00Z</cp:lastPrinted>
  <dcterms:created xsi:type="dcterms:W3CDTF">2010-09-02T03:20:00Z</dcterms:created>
  <dcterms:modified xsi:type="dcterms:W3CDTF">2010-09-08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